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94218"/>
            <a:ext cx="8424936" cy="763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1                                              </a:t>
            </a:r>
            <a:r>
              <a:rPr lang="en-US" sz="3200" b="1" dirty="0" smtClean="0">
                <a:solidFill>
                  <a:srgbClr val="7030A0"/>
                </a:solidFill>
              </a:rPr>
              <a:t>             4th stage</a:t>
            </a:r>
            <a:endParaRPr lang="en-US" sz="3200" b="1" dirty="0">
              <a:solidFill>
                <a:srgbClr val="7030A0"/>
              </a:solidFill>
            </a:endParaRP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C00000"/>
                </a:solidFill>
              </a:rPr>
              <a:t>Organic </a:t>
            </a:r>
            <a:r>
              <a:rPr lang="en-US" sz="3200" b="1" dirty="0">
                <a:solidFill>
                  <a:srgbClr val="C00000"/>
                </a:solidFill>
              </a:rPr>
              <a:t>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Textbook of Organic medicinal and 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cs typeface="Arial"/>
              </a:rPr>
              <a:t>pharmaceutical 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chemistry </a:t>
            </a:r>
            <a:endParaRPr lang="en-US" sz="3200" b="1" dirty="0" smtClean="0">
              <a:solidFill>
                <a:srgbClr val="FF0000"/>
              </a:solidFill>
              <a:latin typeface="Times New Roman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                     Wilson and </a:t>
            </a:r>
            <a:r>
              <a:rPr lang="en-US" sz="3200" b="1" dirty="0" err="1">
                <a:solidFill>
                  <a:srgbClr val="002060"/>
                </a:solidFill>
                <a:latin typeface="Times New Roman"/>
                <a:cs typeface="Arial"/>
              </a:rPr>
              <a:t>Gisvold’s</a:t>
            </a: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</a:t>
            </a:r>
            <a:endParaRPr lang="en-US" sz="2400" dirty="0">
              <a:ea typeface="Calibri"/>
              <a:cs typeface="Arial"/>
            </a:endParaRPr>
          </a:p>
          <a:p>
            <a:pPr lvl="0"/>
            <a:endParaRPr lang="en-US" sz="3200" b="1" dirty="0">
              <a:solidFill>
                <a:srgbClr val="002060"/>
              </a:solidFill>
              <a:cs typeface="Times New Roman"/>
            </a:endParaRP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 lvl="0"/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95536" y="620688"/>
            <a:ext cx="7920880" cy="2768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695325" algn="l"/>
              </a:tabLst>
            </a:pPr>
            <a:r>
              <a:rPr lang="en-US" sz="2400" b="1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Allergy to </a:t>
            </a:r>
            <a:r>
              <a:rPr lang="en-US" sz="2400" b="1" dirty="0" err="1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Penicillins</a:t>
            </a: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695325" algn="l"/>
              </a:tabLst>
            </a:pPr>
            <a:r>
              <a:rPr lang="en-US" sz="2400" dirty="0">
                <a:latin typeface="Times New Roman"/>
                <a:ea typeface="Calibri"/>
                <a:cs typeface="Arial"/>
              </a:rPr>
              <a:t>rashes to penicillin, fever and anaphylaxis, constitute the major problem associated with the use of this class of antibiotics. 1-10% of the population show signs of this allergic response, this may be due to the formation of penicillin antigen as outline below.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0781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33152"/>
              </p:ext>
            </p:extLst>
          </p:nvPr>
        </p:nvGraphicFramePr>
        <p:xfrm>
          <a:off x="680035" y="260648"/>
          <a:ext cx="7783930" cy="515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CS ChemDraw Drawing" r:id="rId3" imgW="6534699" imgH="4321624" progId="ChemDraw.Document.6.0">
                  <p:embed/>
                </p:oleObj>
              </mc:Choice>
              <mc:Fallback>
                <p:oleObj name="CS ChemDraw Drawing" r:id="rId3" imgW="6534699" imgH="43216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35" y="260648"/>
                        <a:ext cx="7783930" cy="515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401396" y="5518338"/>
            <a:ext cx="849108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/>
                <a:ea typeface="Calibri"/>
                <a:cs typeface="Arial"/>
              </a:rPr>
              <a:t>Evidence suggests that rearrange product (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icillenic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acid ) formed in vivo react with lysine ε-amino group of serum proteins to form antigenic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icilloyl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protein.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1003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0964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332656"/>
            <a:ext cx="55249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tereo chemical aspect of penicilli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0136"/>
              </p:ext>
            </p:extLst>
          </p:nvPr>
        </p:nvGraphicFramePr>
        <p:xfrm>
          <a:off x="1547664" y="1484784"/>
          <a:ext cx="5054413" cy="261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3" imgW="3456276" imgH="1793355" progId="ChemDraw.Document.6.0">
                  <p:embed/>
                </p:oleObj>
              </mc:Choice>
              <mc:Fallback>
                <p:oleObj name="CS ChemDraw Drawing" r:id="rId3" imgW="3456276" imgH="17933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84784"/>
                        <a:ext cx="5054413" cy="2611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781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396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552" y="228600"/>
            <a:ext cx="264687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ccording to CA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49936"/>
              </p:ext>
            </p:extLst>
          </p:nvPr>
        </p:nvGraphicFramePr>
        <p:xfrm>
          <a:off x="737828" y="831734"/>
          <a:ext cx="7218548" cy="33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3" imgW="6310408" imgH="2960771" progId="ChemDraw.Document.6.0">
                  <p:embed/>
                </p:oleObj>
              </mc:Choice>
              <mc:Fallback>
                <p:oleObj name="CS ChemDraw Drawing" r:id="rId3" imgW="6310408" imgH="296077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28" y="831734"/>
                        <a:ext cx="7218548" cy="337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81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251520" y="4267694"/>
            <a:ext cx="8892480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The carbon atom bearing the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acylamino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group (C-6) has the L-configuration, whereas the carbon to which the carboxyl group is attached has the D- configuration. Thus, the acyl amino and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corbonyl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groups are trans to each other,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wtih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the former in theα and the latter in the orientation relative to the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penam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ring system. The absolute stereochemistry of the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penicillins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is designated 3S:5R:6R.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3468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260291"/>
            <a:ext cx="283282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ccording to USP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62171"/>
              </p:ext>
            </p:extLst>
          </p:nvPr>
        </p:nvGraphicFramePr>
        <p:xfrm>
          <a:off x="395536" y="1340768"/>
          <a:ext cx="8080631" cy="346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6431063" imgH="2750364" progId="ChemDraw.Document.6.0">
                  <p:embed/>
                </p:oleObj>
              </mc:Choice>
              <mc:Fallback>
                <p:oleObj name="CS ChemDraw Drawing" r:id="rId3" imgW="6431063" imgH="27503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8080631" cy="346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939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53820" y="0"/>
            <a:ext cx="8500459" cy="1014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Penicillin hydrolysis in acidic and basic medium</a:t>
            </a:r>
            <a:endParaRPr lang="en-US" sz="2400" dirty="0">
              <a:ea typeface="Calibri"/>
              <a:cs typeface="Arial"/>
            </a:endParaRPr>
          </a:p>
          <a:p>
            <a:r>
              <a:rPr lang="en-US" sz="2400" b="1" dirty="0">
                <a:solidFill>
                  <a:srgbClr val="244061"/>
                </a:solidFill>
                <a:latin typeface="Times New Roman"/>
                <a:ea typeface="Calibri"/>
              </a:rPr>
              <a:t>Acidic medium</a:t>
            </a:r>
            <a:endParaRPr lang="ar-IQ" sz="2400" dirty="0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09899"/>
              </p:ext>
            </p:extLst>
          </p:nvPr>
        </p:nvGraphicFramePr>
        <p:xfrm>
          <a:off x="540746" y="908720"/>
          <a:ext cx="7994646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3" imgW="5141880" imgH="7324920" progId="ChemDraw.Document.6.0">
                  <p:embed/>
                </p:oleObj>
              </mc:Choice>
              <mc:Fallback>
                <p:oleObj name="CS ChemDraw Drawing" r:id="rId3" imgW="5141880" imgH="73249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6" y="908720"/>
                        <a:ext cx="7994646" cy="582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32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539552" y="764704"/>
            <a:ext cx="7992888" cy="5573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dirty="0">
                <a:latin typeface="Times New Roman"/>
                <a:ea typeface="Calibri"/>
                <a:cs typeface="Arial"/>
              </a:rPr>
              <a:t>In strongly acidic solutions (pH &lt;3), penicillin undergoes a complex series of reactions leading to various inactive degradation products . </a:t>
            </a:r>
            <a:endParaRPr lang="en-US" sz="16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dirty="0">
                <a:latin typeface="Times New Roman"/>
                <a:ea typeface="Calibri"/>
                <a:cs typeface="Arial"/>
              </a:rPr>
              <a:t>The first step appears to involve rearrangement to the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cillenic</a:t>
            </a:r>
            <a:r>
              <a:rPr lang="en-US" dirty="0">
                <a:latin typeface="Times New Roman"/>
                <a:ea typeface="Calibri"/>
                <a:cs typeface="Arial"/>
              </a:rPr>
              <a:t> acid. This process is initiated by protonation of the β-lactam nitrogen, followed by </a:t>
            </a:r>
            <a:r>
              <a:rPr lang="en-US" dirty="0" err="1">
                <a:latin typeface="Times New Roman"/>
                <a:ea typeface="Calibri"/>
                <a:cs typeface="Arial"/>
              </a:rPr>
              <a:t>nucleophilic</a:t>
            </a:r>
            <a:r>
              <a:rPr lang="en-US" dirty="0">
                <a:latin typeface="Times New Roman"/>
                <a:ea typeface="Calibri"/>
                <a:cs typeface="Arial"/>
              </a:rPr>
              <a:t> attack of the acyl oxygen atom on the β-lactam carbonyl carbon. The subsequent opening of the β-lactam ring destabilizes the </a:t>
            </a:r>
            <a:r>
              <a:rPr lang="en-US" dirty="0" err="1">
                <a:latin typeface="Times New Roman"/>
                <a:ea typeface="Calibri"/>
                <a:cs typeface="Arial"/>
              </a:rPr>
              <a:t>thiazoline</a:t>
            </a:r>
            <a:r>
              <a:rPr lang="en-US" dirty="0">
                <a:latin typeface="Times New Roman"/>
                <a:ea typeface="Calibri"/>
                <a:cs typeface="Arial"/>
              </a:rPr>
              <a:t> ring, which then also suffers acid-catalyzed ring opening to form the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cillenic</a:t>
            </a:r>
            <a:r>
              <a:rPr lang="en-US" dirty="0">
                <a:latin typeface="Times New Roman"/>
                <a:ea typeface="Calibri"/>
                <a:cs typeface="Arial"/>
              </a:rPr>
              <a:t> acid. </a:t>
            </a:r>
            <a:endParaRPr lang="en-US" sz="16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The latter is very unstable and experiences two major degradation pathways. The most easily understood path involves hydrolysis of the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oxazolone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 ring to form the unstable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penamaldic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 acid. Because it is an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enamine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,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penamaldic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 acid easily hydrolyzes to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penicillamine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 (a major degradation product) and </a:t>
            </a:r>
            <a:r>
              <a:rPr lang="en-US" dirty="0" err="1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penaldic</a:t>
            </a:r>
            <a:r>
              <a:rPr lang="en-US" dirty="0">
                <a:highlight>
                  <a:srgbClr val="FFFF00"/>
                </a:highlight>
                <a:latin typeface="Times New Roman"/>
                <a:ea typeface="Calibri"/>
                <a:cs typeface="Arial"/>
              </a:rPr>
              <a:t> acid.</a:t>
            </a:r>
            <a:r>
              <a:rPr lang="en-US" dirty="0">
                <a:latin typeface="Times New Roman"/>
                <a:ea typeface="Calibri"/>
                <a:cs typeface="Arial"/>
              </a:rPr>
              <a:t> </a:t>
            </a:r>
            <a:endParaRPr lang="en-US" sz="16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dirty="0">
                <a:latin typeface="Times New Roman"/>
                <a:ea typeface="Calibri"/>
                <a:cs typeface="Arial"/>
              </a:rPr>
              <a:t>The second path involves a complex rearrangement of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cillanic</a:t>
            </a:r>
            <a:r>
              <a:rPr lang="en-US" dirty="0">
                <a:latin typeface="Times New Roman"/>
                <a:ea typeface="Calibri"/>
                <a:cs typeface="Arial"/>
              </a:rPr>
              <a:t> acid to a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llic</a:t>
            </a:r>
            <a:r>
              <a:rPr lang="en-US" dirty="0">
                <a:latin typeface="Times New Roman"/>
                <a:ea typeface="Calibri"/>
                <a:cs typeface="Arial"/>
              </a:rPr>
              <a:t> acid through a series of intramolecular processes that remain to be elucidated completely.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llic</a:t>
            </a:r>
            <a:r>
              <a:rPr lang="en-US" dirty="0">
                <a:latin typeface="Times New Roman"/>
                <a:ea typeface="Calibri"/>
                <a:cs typeface="Arial"/>
              </a:rPr>
              <a:t> acid (an imidazoline-2-carboxylic acid) readily </a:t>
            </a:r>
            <a:r>
              <a:rPr lang="en-US" dirty="0" err="1">
                <a:latin typeface="Times New Roman"/>
                <a:ea typeface="Calibri"/>
                <a:cs typeface="Arial"/>
              </a:rPr>
              <a:t>decarboxylates</a:t>
            </a:r>
            <a:r>
              <a:rPr lang="en-US" dirty="0">
                <a:latin typeface="Times New Roman"/>
                <a:ea typeface="Calibri"/>
                <a:cs typeface="Arial"/>
              </a:rPr>
              <a:t> and suffers hydrolytic ring opening under acidic conditions to form a second major end product of acid-catalyzed penicillin degradation—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lloic</a:t>
            </a:r>
            <a:r>
              <a:rPr lang="en-US" dirty="0">
                <a:latin typeface="Times New Roman"/>
                <a:ea typeface="Calibri"/>
                <a:cs typeface="Arial"/>
              </a:rPr>
              <a:t> acid. </a:t>
            </a:r>
            <a:endParaRPr lang="en-US" sz="16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2517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0185" y="188640"/>
            <a:ext cx="84249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0075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24406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sic mediu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0075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icillo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cid, the major product formed under weakly acidic to alkaline (as well as enzymatic) hydrolytic conditions, cannot be detected as an intermediate under strongly acidic condition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0075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45475"/>
              </p:ext>
            </p:extLst>
          </p:nvPr>
        </p:nvGraphicFramePr>
        <p:xfrm>
          <a:off x="902355" y="1844824"/>
          <a:ext cx="7440596" cy="255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CS ChemDraw Drawing" r:id="rId3" imgW="5469222" imgH="1877065" progId="ChemDraw.Document.6.0">
                  <p:embed/>
                </p:oleObj>
              </mc:Choice>
              <mc:Fallback>
                <p:oleObj name="CS ChemDraw Drawing" r:id="rId3" imgW="5469222" imgH="18770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55" y="1844824"/>
                        <a:ext cx="7440596" cy="2550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0075" algn="l"/>
              </a:tabLst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410185" y="4437112"/>
            <a:ext cx="8712968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600075" algn="l"/>
              </a:tabLst>
            </a:pPr>
            <a:r>
              <a:rPr lang="en-US" sz="2400" dirty="0">
                <a:latin typeface="Times New Roman"/>
                <a:ea typeface="Calibri"/>
                <a:cs typeface="Arial"/>
              </a:rPr>
              <a:t>It exists in equilibrium with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amaldic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acid, however, and undergoes decarboxylation in acid to form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illoic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acid. The third major product of the degradation is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icilloaldehyde</a:t>
            </a:r>
            <a:r>
              <a:rPr lang="en-US" sz="2400" dirty="0">
                <a:latin typeface="Times New Roman"/>
                <a:ea typeface="Calibri"/>
                <a:cs typeface="Arial"/>
              </a:rPr>
              <a:t>, formed by decarboxylation of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penaldic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acid (a derivative of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malonaldehyde</a:t>
            </a:r>
            <a:r>
              <a:rPr lang="en-US" sz="2400" dirty="0">
                <a:latin typeface="Times New Roman"/>
                <a:ea typeface="Calibri"/>
                <a:cs typeface="Arial"/>
              </a:rPr>
              <a:t>).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38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436022"/>
            <a:ext cx="867062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Bacterial Resistanc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most important biochemical mechanism of penicillin resistance is the bacterial elaboration of enzymes that inactivat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enicilli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 Such enzymes, which have been given the nonspecific nam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enicillinas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are of two general types:-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- β-lactamase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2-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cylase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more important of these are the β-lactamases, enzymes that catalyze the hydrolytic opening of the β-lactam ring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enicilli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to produce inactiv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enicillo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acid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743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1" u="sng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sng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902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31381"/>
              </p:ext>
            </p:extLst>
          </p:nvPr>
        </p:nvGraphicFramePr>
        <p:xfrm>
          <a:off x="179512" y="1565176"/>
          <a:ext cx="8573590" cy="186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3" imgW="6325537" imgH="1371034" progId="ChemDraw.Document.6.0">
                  <p:embed/>
                </p:oleObj>
              </mc:Choice>
              <mc:Fallback>
                <p:oleObj name="CS ChemDraw Drawing" r:id="rId3" imgW="6325537" imgH="137103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65176"/>
                        <a:ext cx="8573590" cy="186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53132"/>
              </p:ext>
            </p:extLst>
          </p:nvPr>
        </p:nvGraphicFramePr>
        <p:xfrm>
          <a:off x="286497" y="4869160"/>
          <a:ext cx="8824959" cy="158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CS ChemDraw Drawing" r:id="rId5" imgW="6814968" imgH="1219074" progId="ChemDraw.Document.6.0">
                  <p:embed/>
                </p:oleObj>
              </mc:Choice>
              <mc:Fallback>
                <p:oleObj name="CS ChemDraw Drawing" r:id="rId5" imgW="6814968" imgH="121907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97" y="4869160"/>
                        <a:ext cx="8824959" cy="1580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5667" y="427819"/>
            <a:ext cx="21432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β-lactamase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7544" y="3429000"/>
            <a:ext cx="2081019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1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cylas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0028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3</TotalTime>
  <Words>551</Words>
  <Application>Microsoft Office PowerPoint</Application>
  <PresentationFormat>عرض على الشاشة (3:4)‏</PresentationFormat>
  <Paragraphs>41</Paragraphs>
  <Slides>12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84</cp:revision>
  <dcterms:created xsi:type="dcterms:W3CDTF">2014-10-12T05:31:15Z</dcterms:created>
  <dcterms:modified xsi:type="dcterms:W3CDTF">2019-02-23T16:58:49Z</dcterms:modified>
</cp:coreProperties>
</file>